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7F119A">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7F119A">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F119A"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7F119A">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614DF"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136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1366"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7F119A">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7F119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136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7F119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7F119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7F119A">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9614DF" w:rsidP="007F119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7F119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376A17" w:rsidRPr="002E624F" w:rsidRDefault="00376A17" w:rsidP="00376A17">
      <w:pPr>
        <w:widowControl w:val="0"/>
        <w:adjustRightInd w:val="0"/>
        <w:snapToGrid w:val="0"/>
        <w:spacing w:line="300" w:lineRule="exact"/>
        <w:ind w:leftChars="1500" w:left="3000"/>
        <w:rPr>
          <w:rFonts w:ascii="Minion Pro Capt" w:hAnsi="Minion Pro Capt"/>
          <w:b/>
          <w:bCs/>
          <w:lang w:eastAsia="zh-CN"/>
        </w:rPr>
      </w:pPr>
      <w:r w:rsidRPr="00376A17">
        <w:rPr>
          <w:rFonts w:ascii="Minion Pro Capt" w:hAnsi="Minion Pro Capt"/>
          <w:b/>
          <w:bCs/>
          <w:lang w:eastAsia="zh-CN"/>
        </w:rPr>
        <w:t>Basic Rules</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376A17" w:rsidRPr="002E624F" w:rsidRDefault="00376A17" w:rsidP="00376A1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376A17" w:rsidRDefault="00376A17" w:rsidP="00376A1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376A17" w:rsidRPr="00BE1D6D" w:rsidRDefault="00376A17" w:rsidP="00376A17">
      <w:pPr>
        <w:widowControl w:val="0"/>
        <w:overflowPunct w:val="0"/>
        <w:adjustRightInd w:val="0"/>
        <w:snapToGrid w:val="0"/>
        <w:spacing w:line="300" w:lineRule="exact"/>
        <w:ind w:leftChars="1500" w:left="3000"/>
        <w:rPr>
          <w:rFonts w:ascii="Minion Pro Capt" w:hAnsi="Minion Pro Capt"/>
          <w:lang w:eastAsia="zh-CN"/>
        </w:rPr>
      </w:pPr>
    </w:p>
    <w:p w:rsidR="00376A17" w:rsidRPr="009D3F84"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376A17" w:rsidRPr="009D3F84"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376A17" w:rsidRPr="009D3F84"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376A17" w:rsidRPr="002E624F"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376A17" w:rsidRPr="009D3F84"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376A17" w:rsidP="007F119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9614DF">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0564" w:rsidRDefault="00450564">
      <w:r>
        <w:separator/>
      </w:r>
    </w:p>
  </w:endnote>
  <w:endnote w:type="continuationSeparator" w:id="1">
    <w:p w:rsidR="00450564" w:rsidRDefault="0045056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F119A"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9614DF"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19A" w:rsidRPr="007F119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7E3FDC" w:rsidP="004523F5">
          <w:pPr>
            <w:pStyle w:val="a5"/>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F119A"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9614DF"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19A" w:rsidRPr="007F119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7E3FDC" w:rsidP="004523F5">
          <w:pPr>
            <w:pStyle w:val="a5"/>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F119A" w:rsidP="007F119A">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9614DF"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19A" w:rsidRPr="007F119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7E3FDC" w:rsidP="004523F5">
          <w:pPr>
            <w:pStyle w:val="a5"/>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0564" w:rsidRDefault="00450564">
      <w:r>
        <w:separator/>
      </w:r>
    </w:p>
  </w:footnote>
  <w:footnote w:type="continuationSeparator" w:id="1">
    <w:p w:rsidR="00450564" w:rsidRDefault="004505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9614DF" w:rsidP="007F119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614D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9614DF" w:rsidP="007F119A">
    <w:pPr>
      <w:spacing w:afterLines="50"/>
      <w:jc w:val="right"/>
      <w:rPr>
        <w:caps/>
        <w:color w:val="31849B" w:themeColor="accent5" w:themeShade="BF"/>
        <w:sz w:val="18"/>
        <w:szCs w:val="18"/>
        <w:lang w:eastAsia="zh-CN"/>
      </w:rPr>
    </w:pPr>
    <w:r w:rsidRPr="009614D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FDC" w:rsidRPr="00D4692C" w:rsidRDefault="007E3FDC" w:rsidP="007E3FD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8"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E5636C">
      <w:rPr>
        <w:rFonts w:asciiTheme="minorHAnsi" w:hAnsiTheme="minorHAnsi" w:cstheme="minorHAnsi"/>
        <w:b/>
        <w:bCs/>
        <w:iCs/>
        <w:noProof/>
        <w:sz w:val="18"/>
        <w:szCs w:val="18"/>
        <w:lang w:eastAsia="zh-CN"/>
      </w:rPr>
      <w:t>Open Journal of Accounting</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7F119A">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7E3FDC" w:rsidRDefault="009614DF" w:rsidP="007E3FDC">
    <w:pPr>
      <w:adjustRightInd w:val="0"/>
      <w:snapToGrid w:val="0"/>
      <w:spacing w:line="240" w:lineRule="exact"/>
      <w:jc w:val="right"/>
      <w:rPr>
        <w:rFonts w:asciiTheme="minorHAnsi" w:hAnsiTheme="minorHAnsi" w:cstheme="minorHAnsi"/>
        <w:noProof/>
        <w:sz w:val="18"/>
        <w:szCs w:val="18"/>
        <w:lang w:eastAsia="zh-CN"/>
      </w:rPr>
    </w:pPr>
    <w:hyperlink r:id="rId3" w:history="1">
      <w:r w:rsidR="007E3FDC">
        <w:rPr>
          <w:rStyle w:val="a3"/>
          <w:rFonts w:asciiTheme="minorHAnsi" w:hAnsiTheme="minorHAnsi" w:cstheme="minorHAnsi" w:hint="eastAsia"/>
          <w:noProof/>
          <w:sz w:val="18"/>
          <w:szCs w:val="18"/>
          <w:lang w:eastAsia="zh-CN"/>
        </w:rPr>
        <w:t>https://www.scirp.org/journal/ojacct</w:t>
      </w:r>
    </w:hyperlink>
  </w:p>
  <w:p w:rsidR="007E3FDC" w:rsidRPr="00D4692C" w:rsidRDefault="007E3FDC" w:rsidP="007E3FD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67629F">
      <w:rPr>
        <w:rFonts w:asciiTheme="minorHAnsi" w:hAnsiTheme="minorHAnsi" w:cstheme="minorHAnsi"/>
        <w:noProof/>
        <w:sz w:val="18"/>
        <w:szCs w:val="18"/>
        <w:lang w:eastAsia="zh-CN"/>
      </w:rPr>
      <w:t>2169-3412</w:t>
    </w:r>
  </w:p>
  <w:p w:rsidR="00B7141B" w:rsidRPr="00FA4E18" w:rsidRDefault="007E3FDC" w:rsidP="007E3FD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67629F">
      <w:rPr>
        <w:rFonts w:asciiTheme="minorHAnsi" w:hAnsiTheme="minorHAnsi" w:cstheme="minorHAnsi"/>
        <w:noProof/>
        <w:sz w:val="18"/>
        <w:szCs w:val="18"/>
        <w:lang w:eastAsia="zh-CN"/>
      </w:rPr>
      <w:t>2169-340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848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DD0"/>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029"/>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74C"/>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A17"/>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B77"/>
    <w:rsid w:val="00437CCD"/>
    <w:rsid w:val="004403BA"/>
    <w:rsid w:val="00442B16"/>
    <w:rsid w:val="00442B86"/>
    <w:rsid w:val="00443BA5"/>
    <w:rsid w:val="00444826"/>
    <w:rsid w:val="00444CEA"/>
    <w:rsid w:val="0044641B"/>
    <w:rsid w:val="00446DF5"/>
    <w:rsid w:val="00447056"/>
    <w:rsid w:val="00450564"/>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E7D1F"/>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2B0B"/>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1A6"/>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5A42"/>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0718C"/>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19A"/>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14DF"/>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8E6"/>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D5C99"/>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28EB"/>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0FD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11D"/>
    <w:rsid w:val="00F25F5B"/>
    <w:rsid w:val="00F2626D"/>
    <w:rsid w:val="00F269AD"/>
    <w:rsid w:val="00F27927"/>
    <w:rsid w:val="00F31B8A"/>
    <w:rsid w:val="00F32909"/>
    <w:rsid w:val="00F33FCC"/>
    <w:rsid w:val="00F359D6"/>
    <w:rsid w:val="00F40396"/>
    <w:rsid w:val="00F405C9"/>
    <w:rsid w:val="00F41E4C"/>
    <w:rsid w:val="00F42403"/>
    <w:rsid w:val="00F45818"/>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3139"/>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8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5611A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c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6</cp:revision>
  <cp:lastPrinted>2016-06-30T01:47:00Z</cp:lastPrinted>
  <dcterms:created xsi:type="dcterms:W3CDTF">2016-06-21T00:12:00Z</dcterms:created>
  <dcterms:modified xsi:type="dcterms:W3CDTF">2023-10-27T03:28:00Z</dcterms:modified>
</cp:coreProperties>
</file>